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Name (leserlich)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Ja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Nein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1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2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Unterschrift:</w:t>
      </w:r>
    </w:p>
    <w:p w:rsidR="006F12A4" w:rsidRPr="00015EAE" w:rsidRDefault="006F12A4" w:rsidP="006F12A4">
      <w:pPr>
        <w:pStyle w:val="berschrift1"/>
        <w:rPr>
          <w:lang w:eastAsia="de-DE"/>
        </w:rPr>
      </w:pPr>
    </w:p>
    <w:p w:rsidR="006F12A4" w:rsidRPr="00015EAE" w:rsidRDefault="006F12A4" w:rsidP="006F12A4">
      <w:pPr>
        <w:rPr>
          <w:rFonts w:ascii="Arial" w:hAnsi="Arial" w:cs="Arial"/>
          <w:sz w:val="20"/>
          <w:lang w:eastAsia="de-DE"/>
        </w:rPr>
      </w:pPr>
      <w:r w:rsidRPr="00015EAE">
        <w:rPr>
          <w:rFonts w:ascii="Arial" w:hAnsi="Arial" w:cs="Arial"/>
          <w:lang w:eastAsia="de-DE"/>
        </w:rPr>
        <w:br w:type="page"/>
      </w:r>
    </w:p>
    <w:p w:rsidR="006F12A4" w:rsidRPr="00015EAE" w:rsidRDefault="006F12A4" w:rsidP="006F12A4">
      <w:pPr>
        <w:pStyle w:val="berschrift1"/>
        <w:rPr>
          <w:lang w:eastAsia="de-DE"/>
        </w:rPr>
      </w:pPr>
      <w:r w:rsidRPr="00015EAE">
        <w:rPr>
          <w:noProof/>
          <w:lang w:eastAsia="de-DE"/>
        </w:rPr>
        <w:lastRenderedPageBreak/>
        <mc:AlternateContent>
          <mc:Choice Requires="wps">
            <w:drawing>
              <wp:anchor distT="0" distB="0" distL="90170" distR="90170" simplePos="0" relativeHeight="251659264" behindDoc="0" locked="0" layoutInCell="1" allowOverlap="1" wp14:anchorId="3E8BF7B4" wp14:editId="1AAA7C06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8BF7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2.85pt;margin-top:-9pt;width:381.15pt;height:20.4pt;z-index:25165926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    <v:fill opacity="0"/>
                <v:textbox inset="0,1pt,0,1pt">
                  <w:txbxContent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 w:rsidRPr="00015EAE">
        <w:rPr>
          <w:noProof/>
          <w:lang w:eastAsia="de-DE"/>
        </w:rPr>
        <w:drawing>
          <wp:anchor distT="0" distB="0" distL="114935" distR="114935" simplePos="0" relativeHeight="251661312" behindDoc="0" locked="0" layoutInCell="1" allowOverlap="1" wp14:anchorId="1964BE89" wp14:editId="48EE44C4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2A4" w:rsidRPr="00015EAE" w:rsidRDefault="006F12A4" w:rsidP="006F12A4">
      <w:pPr>
        <w:pStyle w:val="berschrift1"/>
      </w:pPr>
    </w:p>
    <w:p w:rsidR="006F12A4" w:rsidRPr="00015EAE" w:rsidRDefault="006F12A4" w:rsidP="006F12A4">
      <w:pPr>
        <w:pStyle w:val="berschrift1"/>
      </w:pPr>
      <w:r w:rsidRPr="00015EAE">
        <w:rPr>
          <w:noProof/>
          <w:lang w:eastAsia="de-DE"/>
        </w:rPr>
        <w:drawing>
          <wp:anchor distT="0" distB="0" distL="114935" distR="114935" simplePos="0" relativeHeight="251660288" behindDoc="1" locked="0" layoutInCell="1" allowOverlap="1" wp14:anchorId="77D0F97A" wp14:editId="26FFBB34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5EAE">
        <w:t>DECKBLATT PRÜFUNGSLEISTUNG</w:t>
      </w:r>
    </w:p>
    <w:p w:rsidR="006F12A4" w:rsidRPr="00015EAE" w:rsidRDefault="006F12A4" w:rsidP="006F12A4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ERSÖNLICHE ANGABEN: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Chemie oder Wirtschaftschemie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Biochemie/Molekularbiologie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bCs/>
          <w:sz w:val="20"/>
          <w:szCs w:val="20"/>
        </w:rPr>
        <w:t>Chemie oder Wirtschaftschemi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sz w:val="20"/>
          <w:szCs w:val="20"/>
        </w:rPr>
        <w:t>Biochemie/Molekularbiologie</w:t>
      </w:r>
      <w:r w:rsidRPr="00015EAE">
        <w:rPr>
          <w:rFonts w:ascii="Arial" w:hAnsi="Arial" w:cs="Arial"/>
          <w:bCs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LA Gymnasium/ Realschul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Zweifach-Bachelor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Anders: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……..……………………………………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NGABEN ZUR PRÜFUNG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Lehrveranstaltungsbezeichn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 w:rsidRPr="00015EAE"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fach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mie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rt der Prüfungsleist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Klausur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015EAE">
        <w:rPr>
          <w:rFonts w:ascii="Arial" w:hAnsi="Arial" w:cs="Arial"/>
          <w:b/>
          <w:sz w:val="20"/>
          <w:szCs w:val="20"/>
        </w:rPr>
        <w:t>Prüf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Prof. </w:t>
      </w:r>
      <w:proofErr w:type="spellStart"/>
      <w:r w:rsidRPr="00015EAE">
        <w:rPr>
          <w:rFonts w:ascii="Arial" w:hAnsi="Arial" w:cs="Arial"/>
          <w:sz w:val="20"/>
          <w:szCs w:val="20"/>
        </w:rPr>
        <w:t>Herges</w:t>
      </w:r>
      <w:proofErr w:type="spellEnd"/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 w:rsidR="00921948" w:rsidRPr="00015EAE"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 w:rsidR="00921948" w:rsidRPr="00015EAE">
        <w:rPr>
          <w:rFonts w:ascii="Arial" w:hAnsi="Arial" w:cs="Arial"/>
          <w:sz w:val="20"/>
          <w:szCs w:val="20"/>
          <w:shd w:val="clear" w:color="auto" w:fill="FFFFFF"/>
        </w:rPr>
        <w:tab/>
        <w:t>18.02.2015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b/>
          <w:sz w:val="20"/>
          <w:szCs w:val="20"/>
        </w:rPr>
        <w:t>Modulnumm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03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11</w:t>
      </w:r>
    </w:p>
    <w:p w:rsidR="006F12A4" w:rsidRPr="00015EAE" w:rsidRDefault="006F12A4" w:rsidP="006F12A4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1. 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1. Wiederholungs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2. Wiederholungsprüfung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 xml:space="preserve">ERKLÄRUNG ZUR PRÜFUNGSFÄHIGKEIT: </w:t>
      </w:r>
      <w:r w:rsidRPr="00015EAE">
        <w:rPr>
          <w:rFonts w:ascii="Arial" w:hAnsi="Arial" w:cs="Arial"/>
          <w:sz w:val="20"/>
          <w:szCs w:val="20"/>
        </w:rPr>
        <w:t>Hiermit erkläre ich gemäß §9 Abs. 6 PVO</w:t>
      </w:r>
      <w:proofErr w:type="gramStart"/>
      <w:r w:rsidRPr="00015EAE">
        <w:rPr>
          <w:rFonts w:ascii="Arial" w:hAnsi="Arial" w:cs="Arial"/>
          <w:sz w:val="20"/>
          <w:szCs w:val="20"/>
        </w:rPr>
        <w:t>,</w:t>
      </w:r>
      <w:proofErr w:type="gramEnd"/>
      <w:r w:rsidRPr="00015EAE">
        <w:rPr>
          <w:rFonts w:ascii="Arial" w:hAnsi="Arial" w:cs="Arial"/>
          <w:sz w:val="20"/>
          <w:szCs w:val="20"/>
        </w:rPr>
        <w:br/>
        <w:t>dass ich prüfungsfähig bin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Kiel, den ………………………………Unterschrift</w:t>
      </w:r>
      <w:proofErr w:type="gramStart"/>
      <w:r w:rsidRPr="00015EAE">
        <w:rPr>
          <w:rFonts w:ascii="Arial" w:hAnsi="Arial" w:cs="Arial"/>
          <w:sz w:val="20"/>
          <w:szCs w:val="20"/>
        </w:rPr>
        <w:t>:…………………………………………………</w:t>
      </w:r>
      <w:proofErr w:type="gramEnd"/>
      <w:r w:rsidRPr="00015EAE">
        <w:rPr>
          <w:rFonts w:ascii="Arial" w:hAnsi="Arial" w:cs="Arial"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jc w:val="center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i/>
          <w:sz w:val="20"/>
          <w:szCs w:val="20"/>
        </w:rPr>
        <w:t>NICHT MIT BLEISTIFT</w:t>
      </w:r>
      <w:r w:rsidRPr="00015EAE">
        <w:rPr>
          <w:rFonts w:ascii="Arial" w:hAnsi="Arial" w:cs="Arial"/>
          <w:i/>
          <w:sz w:val="20"/>
          <w:szCs w:val="20"/>
        </w:rPr>
        <w:t xml:space="preserve"> </w:t>
      </w:r>
      <w:r w:rsidRPr="00CE128C">
        <w:rPr>
          <w:rFonts w:ascii="Arial" w:hAnsi="Arial" w:cs="Arial"/>
          <w:b/>
          <w:i/>
          <w:sz w:val="20"/>
          <w:szCs w:val="20"/>
        </w:rPr>
        <w:t>ODER ROTSTIFT SCHREIBEN!!</w:t>
      </w:r>
    </w:p>
    <w:p w:rsidR="006F12A4" w:rsidRPr="00015EAE" w:rsidRDefault="006F12A4" w:rsidP="006F12A4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10113" w:type="dxa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59"/>
        <w:gridCol w:w="722"/>
        <w:gridCol w:w="723"/>
        <w:gridCol w:w="724"/>
        <w:gridCol w:w="724"/>
        <w:gridCol w:w="724"/>
        <w:gridCol w:w="724"/>
        <w:gridCol w:w="724"/>
        <w:gridCol w:w="724"/>
        <w:gridCol w:w="724"/>
        <w:gridCol w:w="724"/>
        <w:gridCol w:w="726"/>
        <w:gridCol w:w="7"/>
        <w:gridCol w:w="884"/>
      </w:tblGrid>
      <w:tr w:rsidR="00000A2D" w:rsidRPr="00015EAE" w:rsidTr="00000A2D">
        <w:trPr>
          <w:gridAfter w:val="1"/>
          <w:wAfter w:w="884" w:type="dxa"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000A2D" w:rsidRPr="00015EAE" w:rsidTr="00000A2D">
        <w:trPr>
          <w:gridAfter w:val="1"/>
          <w:wAfter w:w="884" w:type="dxa"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</w:t>
            </w:r>
            <w:r w:rsidRPr="00015EAE"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 w:rsidRPr="00015EAE"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000A2D" w:rsidRPr="00015EAE" w:rsidTr="00000A2D">
        <w:trPr>
          <w:cantSplit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1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20C9A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∑</w:t>
            </w:r>
          </w:p>
        </w:tc>
      </w:tr>
      <w:tr w:rsidR="00000A2D" w:rsidRPr="00015EAE" w:rsidTr="00000A2D">
        <w:trPr>
          <w:cantSplit/>
          <w:trHeight w:val="165"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</w:t>
            </w: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000A2D" w:rsidRPr="00015EAE" w:rsidTr="00000A2D">
        <w:trPr>
          <w:cantSplit/>
          <w:trHeight w:val="165"/>
        </w:trPr>
        <w:tc>
          <w:tcPr>
            <w:tcW w:w="1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89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Note</w:t>
      </w:r>
      <w:r w:rsidRPr="00015EAE">
        <w:rPr>
          <w:rFonts w:ascii="Arial" w:hAnsi="Arial" w:cs="Arial"/>
          <w:sz w:val="20"/>
          <w:szCs w:val="20"/>
        </w:rPr>
        <w:t>: ..………………………….</w:t>
      </w: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Unterschrift Prüfer/in (eventuell Zweitkorrektor/in bei </w:t>
      </w:r>
      <w:proofErr w:type="spellStart"/>
      <w:r w:rsidRPr="00015EAE">
        <w:rPr>
          <w:rFonts w:ascii="Arial" w:hAnsi="Arial" w:cs="Arial"/>
          <w:sz w:val="20"/>
          <w:szCs w:val="20"/>
        </w:rPr>
        <w:t>Wiederholungspr</w:t>
      </w:r>
      <w:proofErr w:type="spellEnd"/>
      <w:r w:rsidRPr="00015EAE">
        <w:rPr>
          <w:rFonts w:ascii="Arial" w:hAnsi="Arial" w:cs="Arial"/>
          <w:sz w:val="20"/>
          <w:szCs w:val="20"/>
        </w:rPr>
        <w:t>.)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6F12A4" w:rsidRPr="00015EAE" w:rsidRDefault="006F12A4" w:rsidP="006F12A4">
      <w:pPr>
        <w:spacing w:line="276" w:lineRule="auto"/>
        <w:jc w:val="both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 w:rsidRPr="00015EAE"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C674CB" w:rsidRPr="00015EAE" w:rsidRDefault="00C674CB" w:rsidP="0095740E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1. Aufgabe</w:t>
      </w:r>
    </w:p>
    <w:p w:rsidR="00142173" w:rsidRPr="00015EAE" w:rsidRDefault="00142173" w:rsidP="00142173">
      <w:pPr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Grignard-Verbindungen erlauben die Synthese vieler unterschiedlicher Verbindungen. Das gewünschte Produkt kann jedoch nur bei der Wahl einer geeigneten Ausgangsverbindung erhalten werden. Gehen Sie von einer Um-setzung mit einem Überschuss der Grignard-Verbindung und einer anschlie</w:t>
      </w:r>
      <w:r w:rsidR="000255CB" w:rsidRPr="00015EAE">
        <w:rPr>
          <w:rFonts w:ascii="Arial" w:hAnsi="Arial" w:cs="Arial"/>
          <w:sz w:val="24"/>
          <w:szCs w:val="24"/>
        </w:rPr>
        <w:t>ßenden sauer wässrigen Aufarbei</w:t>
      </w:r>
      <w:r w:rsidRPr="00015EAE">
        <w:rPr>
          <w:rFonts w:ascii="Arial" w:hAnsi="Arial" w:cs="Arial"/>
          <w:sz w:val="24"/>
          <w:szCs w:val="24"/>
        </w:rPr>
        <w:t>tung aus.</w:t>
      </w:r>
    </w:p>
    <w:p w:rsidR="000255CB" w:rsidRPr="00015EAE" w:rsidRDefault="00C4384E" w:rsidP="000255CB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eastAsia="de-DE"/>
        </w:rPr>
        <w:drawing>
          <wp:inline distT="0" distB="0" distL="0" distR="0">
            <wp:extent cx="5817600" cy="6094800"/>
            <wp:effectExtent l="0" t="0" r="0" b="1270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Losung_SuchVariety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7600" cy="609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0255CB">
      <w:pPr>
        <w:rPr>
          <w:rFonts w:ascii="Arial" w:hAnsi="Arial" w:cs="Arial"/>
          <w:b/>
          <w:sz w:val="24"/>
          <w:szCs w:val="24"/>
        </w:rPr>
      </w:pPr>
    </w:p>
    <w:p w:rsidR="00CE128C" w:rsidRDefault="00CE128C" w:rsidP="00CE128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9 Punkte</w:t>
      </w:r>
    </w:p>
    <w:p w:rsidR="006F12A4" w:rsidRPr="00015EAE" w:rsidRDefault="00CE128C" w:rsidP="000255CB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2</w:t>
      </w:r>
      <w:r w:rsidR="0095740E" w:rsidRPr="00015EAE">
        <w:rPr>
          <w:rFonts w:ascii="Arial" w:hAnsi="Arial" w:cs="Arial"/>
          <w:b/>
          <w:sz w:val="24"/>
          <w:szCs w:val="24"/>
        </w:rPr>
        <w:t>. Aufgabe</w:t>
      </w:r>
    </w:p>
    <w:p w:rsidR="00142173" w:rsidRPr="00015EAE" w:rsidRDefault="00142173" w:rsidP="00142173">
      <w:pPr>
        <w:tabs>
          <w:tab w:val="right" w:pos="11340"/>
        </w:tabs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 xml:space="preserve">Betablocker gehören zu den meist verschriebenen und </w:t>
      </w:r>
      <w:proofErr w:type="spellStart"/>
      <w:r w:rsidRPr="00015EAE">
        <w:rPr>
          <w:rFonts w:ascii="Arial" w:hAnsi="Arial" w:cs="Arial"/>
          <w:sz w:val="24"/>
          <w:szCs w:val="24"/>
        </w:rPr>
        <w:t>verbreitesten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 Medikamenten in Deutschland und der Welt. Die Behandlung von Bluthochdruck und Koronarer Herzkrankheiten erfolgt in vielen Fällen durch die Gabe des Betablockers </w:t>
      </w:r>
      <w:proofErr w:type="spellStart"/>
      <w:r w:rsidRPr="00015EAE">
        <w:rPr>
          <w:rFonts w:ascii="Arial" w:hAnsi="Arial" w:cs="Arial"/>
          <w:sz w:val="24"/>
          <w:szCs w:val="24"/>
        </w:rPr>
        <w:t>Metoprolol</w:t>
      </w:r>
      <w:proofErr w:type="spellEnd"/>
      <w:r w:rsidRPr="00015EAE">
        <w:rPr>
          <w:rFonts w:ascii="Arial" w:hAnsi="Arial" w:cs="Arial"/>
          <w:sz w:val="24"/>
          <w:szCs w:val="24"/>
        </w:rPr>
        <w:t>.</w:t>
      </w:r>
    </w:p>
    <w:p w:rsidR="00142173" w:rsidRPr="00015EAE" w:rsidRDefault="00142173" w:rsidP="00142173">
      <w:pPr>
        <w:tabs>
          <w:tab w:val="right" w:pos="11340"/>
        </w:tabs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Aufgrund der großen Nachfrage nach diesem Medikament beschließen Sie sich mit Ihrem eigenen Syntheselabor selbstständig zu machen.</w:t>
      </w:r>
    </w:p>
    <w:p w:rsidR="00D4437D" w:rsidRPr="00015EAE" w:rsidRDefault="0080575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de-DE"/>
        </w:rPr>
        <w:drawing>
          <wp:inline distT="0" distB="0" distL="0" distR="0">
            <wp:extent cx="6645910" cy="4686935"/>
            <wp:effectExtent l="0" t="0" r="2540" b="0"/>
            <wp:docPr id="6" name="Grafi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Losung_Synthese_Metroprolotartrat_V2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4686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 w:rsidP="003F4DF9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6 Punkte</w:t>
      </w:r>
    </w:p>
    <w:p w:rsidR="00D4437D" w:rsidRPr="00015EAE" w:rsidRDefault="00D4437D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3. Aufgabe</w:t>
      </w:r>
    </w:p>
    <w:p w:rsidR="004237F3" w:rsidRPr="00015EAE" w:rsidRDefault="00142173" w:rsidP="00142173">
      <w:pPr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 xml:space="preserve">Das von Ihnen erfolgreich geführte Pharma-Startup benötigt dringend eine erweiterte Produktpalette. Sie entschließen sich neben Betablockern auch Antibiotika herzustellen. Ihr Ziel ist die Synthese des Antibiotikums </w:t>
      </w:r>
      <w:proofErr w:type="spellStart"/>
      <w:r w:rsidRPr="00015EAE">
        <w:rPr>
          <w:rFonts w:ascii="Arial" w:hAnsi="Arial" w:cs="Arial"/>
          <w:sz w:val="24"/>
          <w:szCs w:val="24"/>
        </w:rPr>
        <w:t>Ofloxacin</w:t>
      </w:r>
      <w:proofErr w:type="spellEnd"/>
      <w:r w:rsidRPr="00015EAE">
        <w:rPr>
          <w:rFonts w:ascii="Arial" w:hAnsi="Arial" w:cs="Arial"/>
          <w:sz w:val="24"/>
          <w:szCs w:val="24"/>
        </w:rPr>
        <w:t>, das die Behandlung einer Reihe unterschiedlicher bakterieller Infektionen erlaubt.</w:t>
      </w:r>
      <w:r w:rsidR="00FE75C4">
        <w:rPr>
          <w:rFonts w:ascii="Arial" w:hAnsi="Arial" w:cs="Arial"/>
          <w:sz w:val="24"/>
          <w:szCs w:val="24"/>
        </w:rPr>
        <w:t xml:space="preserve"> </w:t>
      </w:r>
      <w:r w:rsidR="00FE75C4" w:rsidRPr="00FE75C4">
        <w:rPr>
          <w:rFonts w:ascii="Arial" w:hAnsi="Arial" w:cs="Arial"/>
          <w:color w:val="FF0000"/>
          <w:sz w:val="24"/>
          <w:szCs w:val="24"/>
        </w:rPr>
        <w:t>(1 Punkt pro Struktur, 0,5 Punkte für alles auf Pfeilen)</w:t>
      </w:r>
    </w:p>
    <w:p w:rsidR="004237F3" w:rsidRPr="00015EAE" w:rsidRDefault="004237F3" w:rsidP="00142173">
      <w:pPr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 xml:space="preserve">a) Zunächst müssen Sie den Ausgangsstoff 2-Aminopropanol in </w:t>
      </w:r>
      <w:r w:rsidR="00663143" w:rsidRPr="00015EAE">
        <w:rPr>
          <w:rFonts w:ascii="Arial" w:hAnsi="Arial" w:cs="Arial"/>
          <w:sz w:val="24"/>
          <w:szCs w:val="24"/>
        </w:rPr>
        <w:t>drei</w:t>
      </w:r>
      <w:r w:rsidRPr="00015EAE">
        <w:rPr>
          <w:rFonts w:ascii="Arial" w:hAnsi="Arial" w:cs="Arial"/>
          <w:sz w:val="24"/>
          <w:szCs w:val="24"/>
        </w:rPr>
        <w:t xml:space="preserve"> Schritten aus </w:t>
      </w:r>
      <w:proofErr w:type="spellStart"/>
      <w:r w:rsidRPr="00015EAE">
        <w:rPr>
          <w:rFonts w:ascii="Arial" w:hAnsi="Arial" w:cs="Arial"/>
          <w:sz w:val="24"/>
          <w:szCs w:val="24"/>
        </w:rPr>
        <w:t>Propargylalkohol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 (2-Propin-1-ol) herstellen um die </w:t>
      </w:r>
      <w:proofErr w:type="spellStart"/>
      <w:r w:rsidRPr="00015EAE">
        <w:rPr>
          <w:rFonts w:ascii="Arial" w:hAnsi="Arial" w:cs="Arial"/>
          <w:sz w:val="24"/>
          <w:szCs w:val="24"/>
        </w:rPr>
        <w:t>Ofloxacin</w:t>
      </w:r>
      <w:proofErr w:type="spellEnd"/>
      <w:r w:rsidRPr="00015EAE">
        <w:rPr>
          <w:rFonts w:ascii="Arial" w:hAnsi="Arial" w:cs="Arial"/>
          <w:sz w:val="24"/>
          <w:szCs w:val="24"/>
        </w:rPr>
        <w:t>-Synthese abschließen zu können.</w:t>
      </w:r>
    </w:p>
    <w:p w:rsidR="004237F3" w:rsidRPr="00015EAE" w:rsidRDefault="00805755" w:rsidP="0014217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de-DE"/>
        </w:rPr>
        <w:drawing>
          <wp:inline distT="0" distB="0" distL="0" distR="0">
            <wp:extent cx="6645910" cy="7459345"/>
            <wp:effectExtent l="0" t="0" r="2540" b="8255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Losung_Synthese_OfloxacinV3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745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6DB" w:rsidRPr="00805755" w:rsidRDefault="004237F3" w:rsidP="00805755">
      <w:pPr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 xml:space="preserve">c) Einer Ihrer Geldgeber bezweifelt die </w:t>
      </w:r>
      <w:proofErr w:type="spellStart"/>
      <w:r w:rsidRPr="00015EAE">
        <w:rPr>
          <w:rFonts w:ascii="Arial" w:hAnsi="Arial" w:cs="Arial"/>
          <w:sz w:val="24"/>
          <w:szCs w:val="24"/>
        </w:rPr>
        <w:t>Regioselektivität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 der </w:t>
      </w:r>
      <w:proofErr w:type="spellStart"/>
      <w:r w:rsidRPr="00015EAE">
        <w:rPr>
          <w:rFonts w:ascii="Arial" w:hAnsi="Arial" w:cs="Arial"/>
          <w:sz w:val="24"/>
          <w:szCs w:val="24"/>
        </w:rPr>
        <w:t>nukleophilen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015EAE">
        <w:rPr>
          <w:rFonts w:ascii="Arial" w:hAnsi="Arial" w:cs="Arial"/>
          <w:sz w:val="24"/>
          <w:szCs w:val="24"/>
        </w:rPr>
        <w:t>Aromatensubstitution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 im letzten Reaktionsschritt. Welches alt</w:t>
      </w:r>
      <w:r w:rsidR="00753C44">
        <w:rPr>
          <w:rFonts w:ascii="Arial" w:hAnsi="Arial" w:cs="Arial"/>
          <w:sz w:val="24"/>
          <w:szCs w:val="24"/>
        </w:rPr>
        <w:t>er</w:t>
      </w:r>
      <w:r w:rsidRPr="00015EAE">
        <w:rPr>
          <w:rFonts w:ascii="Arial" w:hAnsi="Arial" w:cs="Arial"/>
          <w:sz w:val="24"/>
          <w:szCs w:val="24"/>
        </w:rPr>
        <w:t>native Produkt erwartet er? Begründen Sie warum Sie trotzde</w:t>
      </w:r>
      <w:r w:rsidR="00805755">
        <w:rPr>
          <w:rFonts w:ascii="Arial" w:hAnsi="Arial" w:cs="Arial"/>
          <w:sz w:val="24"/>
          <w:szCs w:val="24"/>
        </w:rPr>
        <w:t xml:space="preserve">m das gewollte Produkt erwarten. </w:t>
      </w:r>
      <w:proofErr w:type="spellStart"/>
      <w:r w:rsidR="00805755" w:rsidRPr="00805755">
        <w:rPr>
          <w:rFonts w:ascii="Arial" w:hAnsi="Arial" w:cs="Arial"/>
          <w:color w:val="FF0000"/>
          <w:sz w:val="24"/>
          <w:szCs w:val="24"/>
        </w:rPr>
        <w:t>Carbonyl</w:t>
      </w:r>
      <w:proofErr w:type="spellEnd"/>
      <w:r w:rsidR="00805755" w:rsidRPr="00805755">
        <w:rPr>
          <w:rFonts w:ascii="Arial" w:hAnsi="Arial" w:cs="Arial"/>
          <w:color w:val="FF0000"/>
          <w:sz w:val="24"/>
          <w:szCs w:val="24"/>
        </w:rPr>
        <w:t xml:space="preserve"> = </w:t>
      </w:r>
      <w:proofErr w:type="spellStart"/>
      <w:r w:rsidR="00805755" w:rsidRPr="00805755">
        <w:rPr>
          <w:rFonts w:ascii="Arial" w:hAnsi="Arial" w:cs="Arial"/>
          <w:color w:val="FF0000"/>
          <w:sz w:val="24"/>
          <w:szCs w:val="24"/>
        </w:rPr>
        <w:t>para</w:t>
      </w:r>
      <w:proofErr w:type="spellEnd"/>
      <w:r w:rsidR="00805755" w:rsidRPr="00805755">
        <w:rPr>
          <w:rFonts w:ascii="Arial" w:hAnsi="Arial" w:cs="Arial"/>
          <w:color w:val="FF0000"/>
          <w:sz w:val="24"/>
          <w:szCs w:val="24"/>
        </w:rPr>
        <w:t xml:space="preserve">, </w:t>
      </w:r>
      <w:proofErr w:type="spellStart"/>
      <w:r w:rsidR="00805755" w:rsidRPr="00805755">
        <w:rPr>
          <w:rFonts w:ascii="Arial" w:hAnsi="Arial" w:cs="Arial"/>
          <w:color w:val="FF0000"/>
          <w:sz w:val="24"/>
          <w:szCs w:val="24"/>
        </w:rPr>
        <w:t>meta</w:t>
      </w:r>
      <w:proofErr w:type="spellEnd"/>
      <w:r w:rsidR="00805755" w:rsidRPr="00805755">
        <w:rPr>
          <w:rFonts w:ascii="Arial" w:hAnsi="Arial" w:cs="Arial"/>
          <w:color w:val="FF0000"/>
          <w:sz w:val="24"/>
          <w:szCs w:val="24"/>
        </w:rPr>
        <w:t xml:space="preserve"> zu N &gt; </w:t>
      </w:r>
      <w:proofErr w:type="spellStart"/>
      <w:r w:rsidR="00805755" w:rsidRPr="00805755">
        <w:rPr>
          <w:rFonts w:ascii="Arial" w:hAnsi="Arial" w:cs="Arial"/>
          <w:color w:val="FF0000"/>
          <w:sz w:val="24"/>
          <w:szCs w:val="24"/>
        </w:rPr>
        <w:t>meta</w:t>
      </w:r>
      <w:proofErr w:type="spellEnd"/>
      <w:r w:rsidR="00805755" w:rsidRPr="00805755">
        <w:rPr>
          <w:rFonts w:ascii="Arial" w:hAnsi="Arial" w:cs="Arial"/>
          <w:color w:val="FF0000"/>
          <w:sz w:val="24"/>
          <w:szCs w:val="24"/>
        </w:rPr>
        <w:t xml:space="preserve"> zu O</w:t>
      </w:r>
      <w:r w:rsidR="00FE75C4">
        <w:rPr>
          <w:rFonts w:ascii="Arial" w:hAnsi="Arial" w:cs="Arial"/>
          <w:color w:val="FF0000"/>
          <w:sz w:val="24"/>
          <w:szCs w:val="24"/>
        </w:rPr>
        <w:t xml:space="preserve"> (1,5P) </w:t>
      </w:r>
      <w:r w:rsidR="00FE75C4" w:rsidRPr="00FE75C4">
        <w:rPr>
          <w:rFonts w:ascii="Arial" w:hAnsi="Arial" w:cs="Arial"/>
          <w:b/>
          <w:sz w:val="24"/>
          <w:szCs w:val="24"/>
        </w:rPr>
        <w:t>/</w:t>
      </w:r>
      <w:r w:rsidR="003F4DF9" w:rsidRPr="003F4DF9">
        <w:rPr>
          <w:rFonts w:ascii="Arial" w:hAnsi="Arial" w:cs="Arial"/>
          <w:b/>
          <w:sz w:val="24"/>
          <w:szCs w:val="24"/>
        </w:rPr>
        <w:t>12 Punkte</w:t>
      </w:r>
      <w:r w:rsidR="001D36DB" w:rsidRPr="003F4DF9">
        <w:rPr>
          <w:rFonts w:ascii="Arial" w:hAnsi="Arial" w:cs="Arial"/>
          <w:b/>
          <w:sz w:val="24"/>
          <w:szCs w:val="24"/>
        </w:rPr>
        <w:br w:type="page"/>
      </w:r>
    </w:p>
    <w:p w:rsidR="00D4437D" w:rsidRPr="00015EAE" w:rsidRDefault="00D4437D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4. Aufgabe</w:t>
      </w:r>
    </w:p>
    <w:p w:rsidR="004237F3" w:rsidRPr="00015EAE" w:rsidRDefault="007D32C0">
      <w:pPr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 xml:space="preserve">Nach einem langen Tag im Labor brauchen Sie noch dringend etwas Bewegung. Doch beim Sport erleiden Sie einen spontanen </w:t>
      </w:r>
      <w:proofErr w:type="spellStart"/>
      <w:r w:rsidRPr="00015EAE">
        <w:rPr>
          <w:rFonts w:ascii="Arial" w:hAnsi="Arial" w:cs="Arial"/>
          <w:sz w:val="24"/>
          <w:szCs w:val="24"/>
        </w:rPr>
        <w:t>Astma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-Anfall. Da Sie keinem Arzt trauen, beschließen Sie sich selbst zu behandeln und machen sich gleich am nächsten Tag an die Synthese von </w:t>
      </w:r>
      <w:proofErr w:type="spellStart"/>
      <w:r w:rsidRPr="00015EAE">
        <w:rPr>
          <w:rFonts w:ascii="Arial" w:hAnsi="Arial" w:cs="Arial"/>
          <w:sz w:val="24"/>
          <w:szCs w:val="24"/>
        </w:rPr>
        <w:t>Salbutamol</w:t>
      </w:r>
      <w:proofErr w:type="spellEnd"/>
      <w:r w:rsidRPr="00015EAE">
        <w:rPr>
          <w:rFonts w:ascii="Arial" w:hAnsi="Arial" w:cs="Arial"/>
          <w:sz w:val="24"/>
          <w:szCs w:val="24"/>
        </w:rPr>
        <w:t>, mit dem Sie Ihre Beschwerden behandeln wollen.</w:t>
      </w:r>
    </w:p>
    <w:p w:rsidR="007D32C0" w:rsidRPr="00015EAE" w:rsidRDefault="00E517A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de-DE"/>
        </w:rPr>
        <w:drawing>
          <wp:inline distT="0" distB="0" distL="0" distR="0">
            <wp:extent cx="6645600" cy="7866000"/>
            <wp:effectExtent l="0" t="0" r="3175" b="1905"/>
            <wp:docPr id="10" name="Grafik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Losung_Synthese_SalbutamolV3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600" cy="786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 w:rsidP="003F4DF9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8 Punkte</w:t>
      </w:r>
    </w:p>
    <w:p w:rsidR="00D4437D" w:rsidRPr="00015EAE" w:rsidRDefault="009D7978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5. Aufgabe</w:t>
      </w:r>
    </w:p>
    <w:p w:rsidR="00954EF1" w:rsidRPr="00015EAE" w:rsidRDefault="00954EF1">
      <w:pPr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Vervollständigen Sie die folgende Synthese.</w:t>
      </w:r>
    </w:p>
    <w:p w:rsidR="003F4DF9" w:rsidRDefault="0012550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  <w:lang w:eastAsia="de-DE"/>
        </w:rPr>
        <w:drawing>
          <wp:inline distT="0" distB="0" distL="0" distR="0">
            <wp:extent cx="6645600" cy="7160400"/>
            <wp:effectExtent l="0" t="0" r="3175" b="2540"/>
            <wp:docPr id="14" name="Grafik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Losung_SyntheseMonomorineV2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45600" cy="7160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C4384E" w:rsidRDefault="00C4384E">
      <w:pPr>
        <w:rPr>
          <w:rFonts w:ascii="Arial" w:hAnsi="Arial" w:cs="Arial"/>
          <w:b/>
          <w:sz w:val="24"/>
          <w:szCs w:val="24"/>
        </w:rPr>
      </w:pPr>
    </w:p>
    <w:p w:rsidR="00C4384E" w:rsidRDefault="00C4384E">
      <w:pPr>
        <w:rPr>
          <w:rFonts w:ascii="Arial" w:hAnsi="Arial" w:cs="Arial"/>
          <w:b/>
          <w:sz w:val="24"/>
          <w:szCs w:val="24"/>
        </w:rPr>
      </w:pPr>
    </w:p>
    <w:p w:rsidR="003F4DF9" w:rsidRDefault="003F4DF9" w:rsidP="003F4DF9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2 Punkte</w:t>
      </w:r>
    </w:p>
    <w:p w:rsidR="009D7978" w:rsidRPr="00015EAE" w:rsidRDefault="009D7978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6. Aufgabe</w:t>
      </w:r>
    </w:p>
    <w:p w:rsidR="009D7978" w:rsidRPr="00015EAE" w:rsidRDefault="00C35D61">
      <w:pPr>
        <w:rPr>
          <w:rFonts w:ascii="Arial" w:hAnsi="Arial" w:cs="Arial"/>
          <w:noProof/>
          <w:sz w:val="24"/>
          <w:szCs w:val="24"/>
        </w:rPr>
      </w:pPr>
      <w:r w:rsidRPr="00015EAE">
        <w:rPr>
          <w:rFonts w:ascii="Arial" w:hAnsi="Arial" w:cs="Arial"/>
          <w:noProof/>
          <w:sz w:val="24"/>
          <w:szCs w:val="24"/>
        </w:rPr>
        <w:t>Vervollständigen sie das folgenden Syntheseschema.</w:t>
      </w:r>
    </w:p>
    <w:p w:rsidR="00C35D61" w:rsidRPr="00015EAE" w:rsidRDefault="00125502" w:rsidP="00C35D61">
      <w:pPr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lang w:eastAsia="de-DE"/>
        </w:rPr>
        <w:drawing>
          <wp:inline distT="0" distB="0" distL="0" distR="0">
            <wp:extent cx="5814000" cy="5968800"/>
            <wp:effectExtent l="0" t="0" r="0" b="0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Losung_Toluol_Spinne_V2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4000" cy="596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D7978" w:rsidRDefault="009D7978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Pr="00015EAE" w:rsidRDefault="00020C9A" w:rsidP="00047B7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0 Punkte</w:t>
      </w:r>
    </w:p>
    <w:p w:rsidR="009D7978" w:rsidRPr="00015EAE" w:rsidRDefault="009D7978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7. Aufgabe</w:t>
      </w:r>
    </w:p>
    <w:p w:rsidR="00FE6DFE" w:rsidRPr="00015EAE" w:rsidRDefault="00FE6DFE" w:rsidP="00015EAE">
      <w:pPr>
        <w:jc w:val="both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 xml:space="preserve">Welche Produkte werden gebildet? Schreiben Sie jeweils beide stereochemisch oder </w:t>
      </w:r>
      <w:proofErr w:type="spellStart"/>
      <w:r w:rsidRPr="00015EAE">
        <w:rPr>
          <w:rFonts w:ascii="Arial" w:hAnsi="Arial" w:cs="Arial"/>
          <w:sz w:val="24"/>
          <w:szCs w:val="24"/>
        </w:rPr>
        <w:t>regiochemisch</w:t>
      </w:r>
      <w:proofErr w:type="spellEnd"/>
      <w:r w:rsidRPr="00015EAE">
        <w:rPr>
          <w:rFonts w:ascii="Arial" w:hAnsi="Arial" w:cs="Arial"/>
          <w:sz w:val="24"/>
          <w:szCs w:val="24"/>
        </w:rPr>
        <w:t xml:space="preserve"> denkbaren Strukturen auf und entscheiden Sie ob es ein Hauptprodukt gibt oder ein 1:1-Gemisch entsteht.</w:t>
      </w:r>
    </w:p>
    <w:p w:rsidR="00015EAE" w:rsidRDefault="00F16A30" w:rsidP="00015EAE">
      <w:pPr>
        <w:jc w:val="center"/>
        <w:rPr>
          <w:rFonts w:ascii="Arial" w:hAnsi="Arial" w:cs="Arial"/>
          <w:sz w:val="24"/>
          <w:szCs w:val="24"/>
        </w:r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1C3A4A" wp14:editId="12F52305">
                <wp:simplePos x="0" y="0"/>
                <wp:positionH relativeFrom="margin">
                  <wp:align>right</wp:align>
                </wp:positionH>
                <wp:positionV relativeFrom="paragraph">
                  <wp:posOffset>5393691</wp:posOffset>
                </wp:positionV>
                <wp:extent cx="6619875" cy="19050"/>
                <wp:effectExtent l="0" t="0" r="28575" b="19050"/>
                <wp:wrapNone/>
                <wp:docPr id="20" name="Gerader Verbinde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19875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E729896" id="Gerader Verbinder 20" o:spid="_x0000_s1026" style="position:absolute;z-index:25166438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470.05pt,424.7pt" to="991.3pt,42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" strokecolor="black [3200]" strokeweight=".5pt">
                <v:stroke joinstyle="miter"/>
                <w10:wrap anchorx="margin"/>
              </v:line>
            </w:pict>
          </mc:Fallback>
        </mc:AlternateContent>
      </w: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D6A9D2F" wp14:editId="5E1CED63">
                <wp:simplePos x="0" y="0"/>
                <wp:positionH relativeFrom="margin">
                  <wp:align>right</wp:align>
                </wp:positionH>
                <wp:positionV relativeFrom="paragraph">
                  <wp:posOffset>2679065</wp:posOffset>
                </wp:positionV>
                <wp:extent cx="6619875" cy="19050"/>
                <wp:effectExtent l="0" t="0" r="28575" b="19050"/>
                <wp:wrapNone/>
                <wp:docPr id="19" name="Gerader Verbinde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19875" cy="190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83E696D" id="Gerader Verbinder 1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" from="470.05pt,210.95pt" to="991.3pt,2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" strokecolor="black [3200]" strokeweight=".5pt">
                <v:stroke joinstyle="miter"/>
                <w10:wrap anchorx="margin"/>
              </v:line>
            </w:pict>
          </mc:Fallback>
        </mc:AlternateContent>
      </w:r>
      <w:r w:rsidR="009C5052">
        <w:object w:dxaOrig="9389" w:dyaOrig="137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9.5pt;height:641.25pt" o:ole="">
            <v:imagedata r:id="rId13" o:title=""/>
          </v:shape>
          <o:OLEObject Type="Embed" ProgID="ChemDraw.Document.6.0" ShapeID="_x0000_i1025" DrawAspect="Content" ObjectID="_1485595778" r:id="rId14"/>
        </w:object>
      </w:r>
    </w:p>
    <w:p w:rsidR="009C5052" w:rsidRDefault="009C5052" w:rsidP="00015EAE">
      <w:pPr>
        <w:jc w:val="right"/>
        <w:rPr>
          <w:rFonts w:ascii="Arial" w:hAnsi="Arial" w:cs="Arial"/>
          <w:b/>
          <w:sz w:val="24"/>
          <w:szCs w:val="24"/>
        </w:rPr>
      </w:pPr>
    </w:p>
    <w:p w:rsidR="00FE6DFE" w:rsidRPr="00015EAE" w:rsidRDefault="00020C9A" w:rsidP="00015EAE">
      <w:pPr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FE6DFE" w:rsidRPr="00015EAE">
        <w:rPr>
          <w:rFonts w:ascii="Arial" w:hAnsi="Arial" w:cs="Arial"/>
          <w:b/>
          <w:sz w:val="24"/>
          <w:szCs w:val="24"/>
        </w:rPr>
        <w:t>6 Punkte</w:t>
      </w:r>
    </w:p>
    <w:p w:rsidR="009D7978" w:rsidRPr="00015EAE" w:rsidRDefault="00FE6DFE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8. Aufgabe</w:t>
      </w:r>
    </w:p>
    <w:p w:rsidR="00FE6DFE" w:rsidRPr="00015EAE" w:rsidRDefault="00E558B2">
      <w:pPr>
        <w:rPr>
          <w:rFonts w:ascii="Arial" w:hAnsi="Arial" w:cs="Arial"/>
          <w:sz w:val="24"/>
          <w:szCs w:val="24"/>
          <w:lang w:eastAsia="de-DE"/>
        </w:rPr>
      </w:pPr>
      <w:r w:rsidRPr="00015EAE">
        <w:rPr>
          <w:rFonts w:ascii="Arial" w:hAnsi="Arial" w:cs="Arial"/>
          <w:sz w:val="24"/>
          <w:szCs w:val="24"/>
          <w:lang w:eastAsia="de-DE"/>
        </w:rPr>
        <w:t>Folgende Edukte werden zunächst mit einem Äquivale</w:t>
      </w:r>
      <w:r w:rsidR="009C5052">
        <w:rPr>
          <w:rFonts w:ascii="Arial" w:hAnsi="Arial" w:cs="Arial"/>
          <w:sz w:val="24"/>
          <w:szCs w:val="24"/>
          <w:lang w:eastAsia="de-DE"/>
        </w:rPr>
        <w:t xml:space="preserve">nt NBS </w:t>
      </w:r>
      <w:proofErr w:type="spellStart"/>
      <w:r w:rsidR="009C5052">
        <w:rPr>
          <w:rFonts w:ascii="Arial" w:hAnsi="Arial" w:cs="Arial"/>
          <w:sz w:val="24"/>
          <w:szCs w:val="24"/>
          <w:lang w:eastAsia="de-DE"/>
        </w:rPr>
        <w:t>radikalisch</w:t>
      </w:r>
      <w:proofErr w:type="spellEnd"/>
      <w:r w:rsidR="009C5052">
        <w:rPr>
          <w:rFonts w:ascii="Arial" w:hAnsi="Arial" w:cs="Arial"/>
          <w:sz w:val="24"/>
          <w:szCs w:val="24"/>
          <w:lang w:eastAsia="de-DE"/>
        </w:rPr>
        <w:t xml:space="preserve"> </w:t>
      </w:r>
      <w:proofErr w:type="spellStart"/>
      <w:r w:rsidR="009C5052">
        <w:rPr>
          <w:rFonts w:ascii="Arial" w:hAnsi="Arial" w:cs="Arial"/>
          <w:sz w:val="24"/>
          <w:szCs w:val="24"/>
          <w:lang w:eastAsia="de-DE"/>
        </w:rPr>
        <w:t>bromiert</w:t>
      </w:r>
      <w:proofErr w:type="spellEnd"/>
      <w:r w:rsidR="009C5052">
        <w:rPr>
          <w:rFonts w:ascii="Arial" w:hAnsi="Arial" w:cs="Arial"/>
          <w:sz w:val="24"/>
          <w:szCs w:val="24"/>
          <w:lang w:eastAsia="de-DE"/>
        </w:rPr>
        <w:t xml:space="preserve"> und </w:t>
      </w:r>
      <w:r w:rsidRPr="00015EAE">
        <w:rPr>
          <w:rFonts w:ascii="Arial" w:hAnsi="Arial" w:cs="Arial"/>
          <w:sz w:val="24"/>
          <w:szCs w:val="24"/>
          <w:lang w:eastAsia="de-DE"/>
        </w:rPr>
        <w:t xml:space="preserve">anschließend wird mit einer Base </w:t>
      </w:r>
      <w:proofErr w:type="spellStart"/>
      <w:r w:rsidRPr="00015EAE">
        <w:rPr>
          <w:rFonts w:ascii="Arial" w:hAnsi="Arial" w:cs="Arial"/>
          <w:sz w:val="24"/>
          <w:szCs w:val="24"/>
          <w:lang w:eastAsia="de-DE"/>
        </w:rPr>
        <w:t>HBr</w:t>
      </w:r>
      <w:proofErr w:type="spellEnd"/>
      <w:r w:rsidRPr="00015EAE">
        <w:rPr>
          <w:rFonts w:ascii="Arial" w:hAnsi="Arial" w:cs="Arial"/>
          <w:sz w:val="24"/>
          <w:szCs w:val="24"/>
          <w:lang w:eastAsia="de-DE"/>
        </w:rPr>
        <w:t xml:space="preserve"> eliminiert. Schreiben Sie die Produkte der Reaktionen auf.</w:t>
      </w:r>
    </w:p>
    <w:p w:rsidR="00E558B2" w:rsidRPr="00015EAE" w:rsidRDefault="009C5052" w:rsidP="00E558B2">
      <w:pPr>
        <w:jc w:val="center"/>
        <w:rPr>
          <w:rFonts w:ascii="Arial" w:hAnsi="Arial" w:cs="Arial"/>
          <w:sz w:val="24"/>
          <w:szCs w:val="24"/>
        </w:rPr>
      </w:pPr>
      <w:r>
        <w:object w:dxaOrig="10052" w:dyaOrig="8206">
          <v:shape id="_x0000_i1026" type="#_x0000_t75" style="width:446.25pt;height:374.25pt" o:ole="">
            <v:imagedata r:id="rId15" o:title=""/>
          </v:shape>
          <o:OLEObject Type="Embed" ProgID="ChemDraw.Document.6.0" ShapeID="_x0000_i1026" DrawAspect="Content" ObjectID="_1485595779" r:id="rId16"/>
        </w:object>
      </w:r>
    </w:p>
    <w:p w:rsidR="00E558B2" w:rsidRPr="00015EAE" w:rsidRDefault="00E558B2" w:rsidP="00E558B2">
      <w:pPr>
        <w:jc w:val="center"/>
        <w:rPr>
          <w:rFonts w:ascii="Arial" w:hAnsi="Arial" w:cs="Arial"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E558B2">
      <w:pPr>
        <w:jc w:val="right"/>
        <w:rPr>
          <w:rFonts w:ascii="Arial" w:hAnsi="Arial" w:cs="Arial"/>
          <w:b/>
          <w:sz w:val="24"/>
          <w:szCs w:val="24"/>
        </w:rPr>
      </w:pPr>
    </w:p>
    <w:p w:rsidR="00020C9A" w:rsidRDefault="00020C9A" w:rsidP="00015EAE">
      <w:pPr>
        <w:jc w:val="right"/>
        <w:rPr>
          <w:rFonts w:ascii="Arial" w:hAnsi="Arial" w:cs="Arial"/>
          <w:b/>
          <w:sz w:val="24"/>
          <w:szCs w:val="24"/>
        </w:rPr>
      </w:pPr>
    </w:p>
    <w:p w:rsidR="00E558B2" w:rsidRPr="00015EAE" w:rsidRDefault="00020C9A" w:rsidP="00015EAE">
      <w:pPr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E558B2" w:rsidRPr="00015EAE">
        <w:rPr>
          <w:rFonts w:ascii="Arial" w:hAnsi="Arial" w:cs="Arial"/>
          <w:b/>
          <w:sz w:val="24"/>
          <w:szCs w:val="24"/>
        </w:rPr>
        <w:t>10 Punkte</w:t>
      </w:r>
      <w:r w:rsidR="00E558B2" w:rsidRPr="00015EAE">
        <w:rPr>
          <w:rFonts w:ascii="Arial" w:hAnsi="Arial" w:cs="Arial"/>
          <w:sz w:val="24"/>
          <w:szCs w:val="24"/>
        </w:rPr>
        <w:br w:type="page"/>
      </w:r>
    </w:p>
    <w:p w:rsidR="00E558B2" w:rsidRPr="00015EAE" w:rsidRDefault="00E558B2" w:rsidP="00E558B2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9. Aufgabe</w:t>
      </w:r>
    </w:p>
    <w:p w:rsidR="00884A9E" w:rsidRPr="00015EAE" w:rsidRDefault="00884A9E" w:rsidP="00884A9E">
      <w:pPr>
        <w:pStyle w:val="Textkrper2"/>
      </w:pPr>
      <w:r w:rsidRPr="00015EAE">
        <w:t xml:space="preserve">a) Schreiben Sie die Fischer-Projektion in der entsprechenden Sägebock-Darstellung und in der richtigen </w:t>
      </w:r>
      <w:proofErr w:type="spellStart"/>
      <w:r w:rsidRPr="00015EAE">
        <w:t>Konformation</w:t>
      </w:r>
      <w:proofErr w:type="spellEnd"/>
      <w:r w:rsidRPr="00015EAE">
        <w:t xml:space="preserve"> für die Eliminierung. </w:t>
      </w:r>
    </w:p>
    <w:p w:rsidR="00884A9E" w:rsidRPr="00015EAE" w:rsidRDefault="00884A9E" w:rsidP="00884A9E">
      <w:pPr>
        <w:jc w:val="both"/>
        <w:rPr>
          <w:rFonts w:ascii="Arial" w:hAnsi="Arial" w:cs="Arial"/>
          <w:sz w:val="24"/>
          <w:szCs w:val="24"/>
        </w:rPr>
      </w:pPr>
    </w:p>
    <w:p w:rsidR="00884A9E" w:rsidRPr="00015EAE" w:rsidRDefault="00AB12BD" w:rsidP="00884A9E">
      <w:pPr>
        <w:jc w:val="center"/>
        <w:rPr>
          <w:rFonts w:ascii="Arial" w:hAnsi="Arial" w:cs="Arial"/>
          <w:sz w:val="24"/>
          <w:szCs w:val="24"/>
        </w:rPr>
      </w:pPr>
      <w:r>
        <w:object w:dxaOrig="10352" w:dyaOrig="13551">
          <v:shape id="_x0000_i1027" type="#_x0000_t75" style="width:446.25pt;height:597.75pt" o:ole="">
            <v:imagedata r:id="rId17" o:title=""/>
          </v:shape>
          <o:OLEObject Type="Embed" ProgID="ChemDraw.Document.6.0" ShapeID="_x0000_i1027" DrawAspect="Content" ObjectID="_1485595780" r:id="rId18"/>
        </w:object>
      </w:r>
    </w:p>
    <w:p w:rsidR="00884A9E" w:rsidRPr="00015EAE" w:rsidRDefault="00884A9E" w:rsidP="00884A9E">
      <w:pPr>
        <w:pStyle w:val="Textkrper2"/>
      </w:pPr>
      <w:r w:rsidRPr="00015EAE">
        <w:t>b) Welches sind</w:t>
      </w:r>
      <w:r w:rsidR="00125502">
        <w:t xml:space="preserve"> jeweils</w:t>
      </w:r>
      <w:r w:rsidRPr="00015EAE">
        <w:t xml:space="preserve"> die Hauptprodukte und warum?</w:t>
      </w:r>
    </w:p>
    <w:p w:rsidR="00B82712" w:rsidRPr="00C37224" w:rsidRDefault="00AB12BD" w:rsidP="00AB12BD">
      <w:pPr>
        <w:rPr>
          <w:rFonts w:ascii="Arial" w:hAnsi="Arial" w:cs="Arial"/>
          <w:color w:val="FF0000"/>
          <w:sz w:val="24"/>
          <w:szCs w:val="24"/>
        </w:rPr>
      </w:pPr>
      <w:r w:rsidRPr="00C37224">
        <w:rPr>
          <w:rFonts w:ascii="Arial" w:hAnsi="Arial" w:cs="Arial"/>
          <w:color w:val="FF0000"/>
          <w:sz w:val="24"/>
          <w:szCs w:val="24"/>
        </w:rPr>
        <w:t>Es entstehen jeweils die trans-Produkte als Hauptprodukte, da diese thermodynamisch stabiler sind.</w:t>
      </w:r>
    </w:p>
    <w:p w:rsidR="00884A9E" w:rsidRPr="00015EAE" w:rsidRDefault="00884A9E" w:rsidP="00B82712">
      <w:pPr>
        <w:jc w:val="right"/>
        <w:rPr>
          <w:rFonts w:ascii="Arial" w:hAnsi="Arial" w:cs="Arial"/>
          <w:b/>
          <w:sz w:val="24"/>
          <w:szCs w:val="24"/>
        </w:rPr>
      </w:pPr>
    </w:p>
    <w:p w:rsidR="00B82712" w:rsidRPr="00015EAE" w:rsidRDefault="00020C9A" w:rsidP="00B82712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B82712" w:rsidRPr="00015EAE">
        <w:rPr>
          <w:rFonts w:ascii="Arial" w:hAnsi="Arial" w:cs="Arial"/>
          <w:b/>
          <w:sz w:val="24"/>
          <w:szCs w:val="24"/>
        </w:rPr>
        <w:t>9 Punkte</w:t>
      </w:r>
    </w:p>
    <w:p w:rsidR="00B82712" w:rsidRPr="00015EAE" w:rsidRDefault="00B82712" w:rsidP="00B82712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br w:type="page"/>
      </w:r>
      <w:r w:rsidRPr="00015EAE">
        <w:rPr>
          <w:rFonts w:ascii="Arial" w:hAnsi="Arial" w:cs="Arial"/>
          <w:b/>
          <w:sz w:val="24"/>
          <w:szCs w:val="24"/>
        </w:rPr>
        <w:lastRenderedPageBreak/>
        <w:t>10. Aufgabe</w:t>
      </w:r>
    </w:p>
    <w:p w:rsidR="00B82712" w:rsidRDefault="00B82712" w:rsidP="00B82712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  <w:r w:rsidRPr="00015EAE">
        <w:rPr>
          <w:rFonts w:ascii="Arial" w:hAnsi="Arial" w:cs="Arial"/>
          <w:lang w:eastAsia="de-DE"/>
        </w:rPr>
        <w:t>Folgende Produkte wurden aus den entsprechenden Alkenen dargestellt. Schlagen Sie eine Synthese für diese Produkte vor und achten Sie dabei auf die richtige Stereochemie.</w:t>
      </w:r>
    </w:p>
    <w:p w:rsidR="00AB12BD" w:rsidRPr="00015EAE" w:rsidRDefault="00AB12BD" w:rsidP="00B82712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B82712" w:rsidRPr="00015EAE" w:rsidRDefault="00293CDD" w:rsidP="00C37224">
      <w:pPr>
        <w:pStyle w:val="StandardWeb"/>
        <w:suppressAutoHyphens w:val="0"/>
        <w:spacing w:before="0" w:after="0"/>
        <w:jc w:val="center"/>
        <w:rPr>
          <w:rFonts w:ascii="Arial" w:hAnsi="Arial" w:cs="Arial"/>
          <w:lang w:eastAsia="de-DE"/>
        </w:rPr>
      </w:pPr>
      <w:r>
        <w:rPr>
          <w:rFonts w:ascii="Arial" w:hAnsi="Arial" w:cs="Arial"/>
          <w:noProof/>
          <w:lang w:eastAsia="de-DE"/>
        </w:rPr>
        <w:drawing>
          <wp:inline distT="0" distB="0" distL="0" distR="0">
            <wp:extent cx="4651200" cy="6361200"/>
            <wp:effectExtent l="0" t="0" r="0" b="1905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Losung_WS_09_10_Klausur3_Aufg9_V2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51200" cy="6361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82712" w:rsidRPr="00015EAE" w:rsidRDefault="00B82712" w:rsidP="00B82712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B82712" w:rsidRPr="00015EAE" w:rsidRDefault="00B82712" w:rsidP="00B82712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B82712" w:rsidRDefault="00B82712" w:rsidP="00B82712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AB12BD" w:rsidRPr="00015EAE" w:rsidRDefault="00AB12BD" w:rsidP="00B82712">
      <w:pPr>
        <w:pStyle w:val="StandardWeb"/>
        <w:suppressAutoHyphens w:val="0"/>
        <w:spacing w:before="0" w:after="0"/>
        <w:jc w:val="both"/>
        <w:rPr>
          <w:rFonts w:ascii="Arial" w:hAnsi="Arial" w:cs="Arial"/>
          <w:lang w:eastAsia="de-DE"/>
        </w:rPr>
      </w:pPr>
    </w:p>
    <w:p w:rsidR="00015EAE" w:rsidRDefault="00015EAE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C37224" w:rsidRDefault="00C37224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C37224" w:rsidRDefault="00C37224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C37224" w:rsidRDefault="00C37224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C37224" w:rsidRDefault="00C37224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C37224" w:rsidRDefault="00C37224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C37224" w:rsidRPr="00015EAE" w:rsidRDefault="00C37224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015EAE" w:rsidRPr="00015EAE" w:rsidRDefault="00015EAE" w:rsidP="00B82712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  <w:lang w:eastAsia="de-DE"/>
        </w:rPr>
      </w:pPr>
    </w:p>
    <w:p w:rsidR="00DD0F17" w:rsidRDefault="00DD0F17" w:rsidP="00015EAE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  <w:lang w:eastAsia="de-DE"/>
        </w:rPr>
      </w:pPr>
    </w:p>
    <w:p w:rsidR="00015EAE" w:rsidRDefault="00020C9A" w:rsidP="00015EAE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  <w:lang w:eastAsia="de-DE"/>
        </w:rPr>
      </w:pPr>
      <w:r>
        <w:rPr>
          <w:rFonts w:ascii="Arial" w:hAnsi="Arial" w:cs="Arial"/>
          <w:b/>
          <w:lang w:eastAsia="de-DE"/>
        </w:rPr>
        <w:t>/</w:t>
      </w:r>
      <w:r w:rsidR="00B82712" w:rsidRPr="00015EAE">
        <w:rPr>
          <w:rFonts w:ascii="Arial" w:hAnsi="Arial" w:cs="Arial"/>
          <w:b/>
          <w:lang w:eastAsia="de-DE"/>
        </w:rPr>
        <w:t>12 Punkte</w:t>
      </w:r>
    </w:p>
    <w:p w:rsidR="00B82712" w:rsidRPr="00015EAE" w:rsidRDefault="00B82712" w:rsidP="00015EAE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  <w:r w:rsidRPr="00015EAE">
        <w:rPr>
          <w:rFonts w:ascii="Arial" w:hAnsi="Arial" w:cs="Arial"/>
          <w:b/>
          <w:lang w:eastAsia="de-DE"/>
        </w:rPr>
        <w:lastRenderedPageBreak/>
        <w:t>11. Aufgabe</w:t>
      </w:r>
    </w:p>
    <w:p w:rsidR="00B82712" w:rsidRPr="00015EAE" w:rsidRDefault="00B82712" w:rsidP="00B82712">
      <w:pPr>
        <w:pStyle w:val="StandardWeb"/>
        <w:suppressAutoHyphens w:val="0"/>
        <w:spacing w:before="0" w:after="0"/>
        <w:rPr>
          <w:rFonts w:ascii="Arial" w:hAnsi="Arial" w:cs="Arial"/>
          <w:b/>
          <w:lang w:eastAsia="de-DE"/>
        </w:rPr>
      </w:pPr>
    </w:p>
    <w:p w:rsidR="008B1FB1" w:rsidRPr="00015EAE" w:rsidRDefault="008B1FB1" w:rsidP="008B1FB1">
      <w:pPr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Bitte ergänzen Sie die Zwischenstufen und</w:t>
      </w:r>
      <w:r w:rsidR="00015EAE">
        <w:rPr>
          <w:rFonts w:ascii="Arial" w:hAnsi="Arial" w:cs="Arial"/>
          <w:sz w:val="24"/>
          <w:szCs w:val="24"/>
        </w:rPr>
        <w:t xml:space="preserve"> Produkte folgender Reaktionen.</w:t>
      </w:r>
    </w:p>
    <w:p w:rsidR="00AB12BD" w:rsidRDefault="00AB12BD" w:rsidP="00AB12BD">
      <w:pPr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AB12BD" w:rsidRDefault="00AB12BD" w:rsidP="00AB12BD">
      <w:pPr>
        <w:rPr>
          <w:rFonts w:ascii="Arial" w:hAnsi="Arial" w:cs="Arial"/>
        </w:rPr>
      </w:pPr>
      <w:r>
        <w:object w:dxaOrig="10301" w:dyaOrig="4986">
          <v:shape id="_x0000_i1028" type="#_x0000_t75" style="width:453.75pt;height:222.75pt" o:ole="">
            <v:imagedata r:id="rId20" o:title=""/>
          </v:shape>
          <o:OLEObject Type="Embed" ProgID="ChemDraw.Document.6.0" ShapeID="_x0000_i1028" DrawAspect="Content" ObjectID="_1485595781" r:id="rId21"/>
        </w:object>
      </w:r>
    </w:p>
    <w:p w:rsidR="00AB12BD" w:rsidRDefault="00AB12BD" w:rsidP="00AB12BD">
      <w:pPr>
        <w:rPr>
          <w:rFonts w:ascii="Arial" w:hAnsi="Arial" w:cs="Arial"/>
        </w:rPr>
      </w:pPr>
    </w:p>
    <w:p w:rsidR="00AB12BD" w:rsidRDefault="00AB12BD" w:rsidP="00AB12BD">
      <w:pPr>
        <w:rPr>
          <w:rFonts w:ascii="Arial" w:hAnsi="Arial" w:cs="Arial"/>
        </w:rPr>
      </w:pPr>
    </w:p>
    <w:p w:rsidR="00AB12BD" w:rsidRDefault="00AB12BD" w:rsidP="00AB12BD">
      <w:pPr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AB12BD" w:rsidRDefault="00AB12BD" w:rsidP="00AB12BD">
      <w:pPr>
        <w:rPr>
          <w:rFonts w:ascii="Arial" w:hAnsi="Arial" w:cs="Arial"/>
        </w:rPr>
      </w:pPr>
      <w:r>
        <w:object w:dxaOrig="10322" w:dyaOrig="4986">
          <v:shape id="_x0000_i1029" type="#_x0000_t75" style="width:453.75pt;height:3in" o:ole="">
            <v:imagedata r:id="rId22" o:title=""/>
          </v:shape>
          <o:OLEObject Type="Embed" ProgID="ChemDraw.Document.6.0" ShapeID="_x0000_i1029" DrawAspect="Content" ObjectID="_1485595782" r:id="rId23"/>
        </w:object>
      </w:r>
    </w:p>
    <w:p w:rsidR="008B1FB1" w:rsidRPr="00015EAE" w:rsidRDefault="008B1FB1" w:rsidP="008B1FB1">
      <w:pPr>
        <w:rPr>
          <w:rFonts w:ascii="Arial" w:hAnsi="Arial" w:cs="Arial"/>
          <w:sz w:val="24"/>
          <w:szCs w:val="24"/>
        </w:rPr>
      </w:pPr>
    </w:p>
    <w:p w:rsidR="008B1FB1" w:rsidRPr="00015EAE" w:rsidRDefault="008B1FB1" w:rsidP="008B1FB1">
      <w:pPr>
        <w:rPr>
          <w:rFonts w:ascii="Arial" w:hAnsi="Arial" w:cs="Arial"/>
          <w:sz w:val="24"/>
          <w:szCs w:val="24"/>
        </w:rPr>
      </w:pPr>
    </w:p>
    <w:p w:rsidR="008B1FB1" w:rsidRPr="00015EAE" w:rsidRDefault="008B1FB1" w:rsidP="008B1FB1">
      <w:pPr>
        <w:rPr>
          <w:rFonts w:ascii="Arial" w:hAnsi="Arial" w:cs="Arial"/>
          <w:sz w:val="24"/>
          <w:szCs w:val="24"/>
        </w:rPr>
      </w:pPr>
    </w:p>
    <w:p w:rsidR="00015EAE" w:rsidRPr="00015EAE" w:rsidRDefault="00015EAE" w:rsidP="008B1FB1">
      <w:pPr>
        <w:jc w:val="right"/>
        <w:rPr>
          <w:rFonts w:ascii="Arial" w:hAnsi="Arial" w:cs="Arial"/>
          <w:b/>
          <w:sz w:val="24"/>
          <w:szCs w:val="24"/>
        </w:rPr>
      </w:pPr>
    </w:p>
    <w:p w:rsidR="00015EAE" w:rsidRDefault="00015EAE" w:rsidP="00AB12BD">
      <w:pPr>
        <w:rPr>
          <w:rFonts w:ascii="Arial" w:hAnsi="Arial" w:cs="Arial"/>
          <w:b/>
          <w:sz w:val="24"/>
          <w:szCs w:val="24"/>
        </w:rPr>
      </w:pPr>
    </w:p>
    <w:p w:rsidR="00015EAE" w:rsidRDefault="00015EAE" w:rsidP="008B1FB1">
      <w:pPr>
        <w:jc w:val="right"/>
        <w:rPr>
          <w:rFonts w:ascii="Arial" w:hAnsi="Arial" w:cs="Arial"/>
          <w:b/>
          <w:sz w:val="24"/>
          <w:szCs w:val="24"/>
        </w:rPr>
      </w:pPr>
    </w:p>
    <w:p w:rsidR="008B1FB1" w:rsidRPr="00015EAE" w:rsidRDefault="00020C9A" w:rsidP="008B1FB1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8B1FB1" w:rsidRPr="00015EAE">
        <w:rPr>
          <w:rFonts w:ascii="Arial" w:hAnsi="Arial" w:cs="Arial"/>
          <w:b/>
          <w:sz w:val="24"/>
          <w:szCs w:val="24"/>
        </w:rPr>
        <w:t>6 Punkte</w:t>
      </w:r>
    </w:p>
    <w:p w:rsidR="00B82712" w:rsidRPr="00015EAE" w:rsidRDefault="00D64117" w:rsidP="00015EAE">
      <w:pPr>
        <w:jc w:val="center"/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Viel Erfolg!</w:t>
      </w:r>
    </w:p>
    <w:sectPr w:rsidR="00B82712" w:rsidRPr="00015EAE" w:rsidSect="0095740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CD62BA6"/>
    <w:multiLevelType w:val="hybridMultilevel"/>
    <w:tmpl w:val="41D0520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340"/>
    <w:rsid w:val="00000A2D"/>
    <w:rsid w:val="00015EAE"/>
    <w:rsid w:val="00020C9A"/>
    <w:rsid w:val="000255CB"/>
    <w:rsid w:val="00047B70"/>
    <w:rsid w:val="00125502"/>
    <w:rsid w:val="00142173"/>
    <w:rsid w:val="001B7340"/>
    <w:rsid w:val="001D36DB"/>
    <w:rsid w:val="00243D73"/>
    <w:rsid w:val="0029134D"/>
    <w:rsid w:val="00293CDD"/>
    <w:rsid w:val="002B3AD3"/>
    <w:rsid w:val="002C6D06"/>
    <w:rsid w:val="003D3CC1"/>
    <w:rsid w:val="003D5329"/>
    <w:rsid w:val="003F4DF9"/>
    <w:rsid w:val="00423132"/>
    <w:rsid w:val="004237F3"/>
    <w:rsid w:val="005F2551"/>
    <w:rsid w:val="005F35BD"/>
    <w:rsid w:val="00663143"/>
    <w:rsid w:val="006F12A4"/>
    <w:rsid w:val="00753C44"/>
    <w:rsid w:val="007D32C0"/>
    <w:rsid w:val="00805755"/>
    <w:rsid w:val="0085053E"/>
    <w:rsid w:val="00884A9E"/>
    <w:rsid w:val="008B1FB1"/>
    <w:rsid w:val="008C0E2D"/>
    <w:rsid w:val="00921948"/>
    <w:rsid w:val="00954EF1"/>
    <w:rsid w:val="0095740E"/>
    <w:rsid w:val="009C5052"/>
    <w:rsid w:val="009D66CA"/>
    <w:rsid w:val="009D7978"/>
    <w:rsid w:val="00A76287"/>
    <w:rsid w:val="00AB12BD"/>
    <w:rsid w:val="00B46F15"/>
    <w:rsid w:val="00B82712"/>
    <w:rsid w:val="00BC6DFE"/>
    <w:rsid w:val="00C35D61"/>
    <w:rsid w:val="00C37224"/>
    <w:rsid w:val="00C4384E"/>
    <w:rsid w:val="00C51F86"/>
    <w:rsid w:val="00C64A96"/>
    <w:rsid w:val="00C674CB"/>
    <w:rsid w:val="00CE128C"/>
    <w:rsid w:val="00D4437D"/>
    <w:rsid w:val="00D64117"/>
    <w:rsid w:val="00DD0F17"/>
    <w:rsid w:val="00E517AB"/>
    <w:rsid w:val="00E558B2"/>
    <w:rsid w:val="00E602F9"/>
    <w:rsid w:val="00E762A7"/>
    <w:rsid w:val="00F16A30"/>
    <w:rsid w:val="00F6621C"/>
    <w:rsid w:val="00FA0E5D"/>
    <w:rsid w:val="00FE000B"/>
    <w:rsid w:val="00FE6DFE"/>
    <w:rsid w:val="00FE7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23F0BA6F-6835-4799-82F5-D5476C716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qFormat/>
    <w:rsid w:val="006F12A4"/>
    <w:pPr>
      <w:keepNext/>
      <w:tabs>
        <w:tab w:val="num" w:pos="432"/>
        <w:tab w:val="right" w:pos="8364"/>
      </w:tabs>
      <w:suppressAutoHyphens/>
      <w:spacing w:before="120" w:after="0" w:line="120" w:lineRule="exact"/>
      <w:ind w:right="-2835"/>
      <w:outlineLvl w:val="0"/>
    </w:pPr>
    <w:rPr>
      <w:rFonts w:ascii="Arial" w:eastAsia="Times New Roman" w:hAnsi="Arial" w:cs="Arial"/>
      <w:b/>
      <w:bCs/>
      <w:sz w:val="20"/>
      <w:szCs w:val="24"/>
      <w:lang w:eastAsia="zh-C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C674CB"/>
    <w:pPr>
      <w:ind w:left="720"/>
      <w:contextualSpacing/>
    </w:pPr>
  </w:style>
  <w:style w:type="paragraph" w:styleId="StandardWeb">
    <w:name w:val="Normal (Web)"/>
    <w:basedOn w:val="Standard"/>
    <w:rsid w:val="00B8271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erschrift1Zchn">
    <w:name w:val="Überschrift 1 Zchn"/>
    <w:basedOn w:val="Absatz-Standardschriftart"/>
    <w:link w:val="berschrift1"/>
    <w:rsid w:val="006F12A4"/>
    <w:rPr>
      <w:rFonts w:ascii="Arial" w:eastAsia="Times New Roman" w:hAnsi="Arial" w:cs="Arial"/>
      <w:b/>
      <w:bCs/>
      <w:sz w:val="20"/>
      <w:szCs w:val="24"/>
      <w:lang w:eastAsia="zh-CN"/>
    </w:rPr>
  </w:style>
  <w:style w:type="paragraph" w:styleId="Textkrper2">
    <w:name w:val="Body Text 2"/>
    <w:basedOn w:val="Standard"/>
    <w:link w:val="Textkrper2Zchn"/>
    <w:semiHidden/>
    <w:rsid w:val="00884A9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semiHidden/>
    <w:rsid w:val="00884A9E"/>
    <w:rPr>
      <w:rFonts w:ascii="Arial" w:eastAsia="Times New Roman" w:hAnsi="Arial" w:cs="Arial"/>
      <w:sz w:val="24"/>
      <w:szCs w:val="24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emf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image" Target="media/image11.e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10.emf"/><Relationship Id="rId23" Type="http://schemas.openxmlformats.org/officeDocument/2006/relationships/oleObject" Target="embeddings/oleObject5.bin"/><Relationship Id="rId10" Type="http://schemas.openxmlformats.org/officeDocument/2006/relationships/image" Target="media/image6.png"/><Relationship Id="rId19" Type="http://schemas.openxmlformats.org/officeDocument/2006/relationships/image" Target="media/image12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oleObject" Target="embeddings/oleObject1.bin"/><Relationship Id="rId22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756</Words>
  <Characters>4763</Characters>
  <Application>Microsoft Office Word</Application>
  <DocSecurity>0</DocSecurity>
  <Lines>39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ian Gutzeit</dc:creator>
  <cp:keywords/>
  <dc:description/>
  <cp:lastModifiedBy>Florian Gutzeit</cp:lastModifiedBy>
  <cp:revision>13</cp:revision>
  <cp:lastPrinted>2015-02-04T14:04:00Z</cp:lastPrinted>
  <dcterms:created xsi:type="dcterms:W3CDTF">2015-02-16T09:47:00Z</dcterms:created>
  <dcterms:modified xsi:type="dcterms:W3CDTF">2015-02-16T11:43:00Z</dcterms:modified>
</cp:coreProperties>
</file>